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62644" w:rsidRDefault="00D0485A">
      <w:r>
        <w:t xml:space="preserve">This is a 2-part problem. </w:t>
      </w:r>
    </w:p>
    <w:p w:rsidR="00D0485A" w:rsidRDefault="00D0485A">
      <w:r>
        <w:t>Determine convergence or divergence</w:t>
      </w:r>
    </w:p>
    <w:p w:rsidR="00D0485A" w:rsidRDefault="00D0485A">
      <w:r>
        <w:t>a.</w:t>
      </w:r>
    </w:p>
    <w:bookmarkStart w:id="0" w:name="MTBlankEqn"/>
    <w:p w:rsidR="00D0485A" w:rsidRDefault="00D0485A">
      <w:r w:rsidRPr="00D0485A">
        <w:rPr>
          <w:position w:val="-28"/>
        </w:rPr>
        <w:object w:dxaOrig="76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56.4pt;height:51pt" o:ole="">
            <v:imagedata r:id="rId4" o:title=""/>
          </v:shape>
          <o:OLEObject Type="Embed" ProgID="Equation.DSMT4" ShapeID="_x0000_i1026" DrawAspect="Content" ObjectID="_1559496287" r:id="rId5"/>
        </w:object>
      </w:r>
      <w:bookmarkEnd w:id="0"/>
      <w:r>
        <w:t xml:space="preserve"> </w:t>
      </w:r>
    </w:p>
    <w:p w:rsidR="00D0485A" w:rsidRDefault="00D0485A">
      <w:r>
        <w:t>I’m not sure how to set it up correctly</w:t>
      </w:r>
    </w:p>
    <w:p w:rsidR="00D0485A" w:rsidRDefault="00D0485A"/>
    <w:p w:rsidR="00D0485A" w:rsidRDefault="00D0485A">
      <w:r>
        <w:t>b.</w:t>
      </w:r>
      <w:bookmarkStart w:id="1" w:name="_GoBack"/>
      <w:bookmarkEnd w:id="1"/>
    </w:p>
    <w:p w:rsidR="00D0485A" w:rsidRDefault="00D0485A">
      <w:r>
        <w:object w:dxaOrig="1660" w:dyaOrig="5360">
          <v:shape id="_x0000_i1030" type="#_x0000_t75" style="width:100.2pt;height:324.6pt" o:ole="">
            <v:imagedata r:id="rId6" o:title=""/>
          </v:shape>
          <o:OLEObject Type="Embed" ProgID="Equation.DSMT4" ShapeID="_x0000_i1030" DrawAspect="Content" ObjectID="_1559496288" r:id="rId7"/>
        </w:object>
      </w:r>
    </w:p>
    <w:p w:rsidR="00D0485A" w:rsidRDefault="00D0485A">
      <w:r>
        <w:t>I think I may have it set up correctly but I am not sure. I’m taking an online class and need help</w:t>
      </w:r>
    </w:p>
    <w:sectPr w:rsidR="00D0485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8159E"/>
    <w:rsid w:val="0024381F"/>
    <w:rsid w:val="00562644"/>
    <w:rsid w:val="00C6572F"/>
    <w:rsid w:val="00C8159E"/>
    <w:rsid w:val="00D0485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A27B773"/>
  <w15:chartTrackingRefBased/>
  <w15:docId w15:val="{08CCB053-34DA-47EF-850A-711FB5D76E9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39</Words>
  <Characters>227</Characters>
  <Application>Microsoft Office Word</Application>
  <DocSecurity>0</DocSecurity>
  <Lines>1</Lines>
  <Paragraphs>1</Paragraphs>
  <ScaleCrop>false</ScaleCrop>
  <Company/>
  <LinksUpToDate>false</LinksUpToDate>
  <CharactersWithSpaces>26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evin Hargett</dc:creator>
  <cp:keywords/>
  <dc:description/>
  <cp:lastModifiedBy>Kevin Hargett</cp:lastModifiedBy>
  <cp:revision>2</cp:revision>
  <dcterms:created xsi:type="dcterms:W3CDTF">2017-06-21T01:29:00Z</dcterms:created>
  <dcterms:modified xsi:type="dcterms:W3CDTF">2017-06-21T01:38:00Z</dcterms:modified>
</cp:coreProperties>
</file>